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D0E1B" w:rsidRPr="004C0AA4" w:rsidRDefault="008D0E1B" w:rsidP="007822B0">
      <w:pPr>
        <w:rPr>
          <w:sz w:val="22"/>
          <w:szCs w:val="22"/>
        </w:rPr>
      </w:pPr>
    </w:p>
    <w:p w:rsidR="008D0E1B" w:rsidRPr="004C0AA4" w:rsidRDefault="008D0E1B" w:rsidP="007822B0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sz w:val="22"/>
          <w:szCs w:val="22"/>
        </w:rPr>
        <w:t>Match the definitions</w:t>
      </w:r>
    </w:p>
    <w:p w:rsidR="004434BE" w:rsidRPr="004C0AA4" w:rsidRDefault="00D421B6" w:rsidP="007822B0">
      <w:pPr>
        <w:pStyle w:val="ListParagraph"/>
        <w:numPr>
          <w:ilvl w:val="0"/>
          <w:numId w:val="5"/>
        </w:numPr>
        <w:spacing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mortgage loan insurance</w:t>
      </w:r>
      <w:r w:rsidR="004434BE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  <w:t>- variable interest rate</w:t>
      </w:r>
      <w:r w:rsidRPr="004C0AA4">
        <w:rPr>
          <w:sz w:val="22"/>
          <w:szCs w:val="22"/>
        </w:rPr>
        <w:tab/>
      </w:r>
      <w:r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>-  mortgage term</w:t>
      </w:r>
    </w:p>
    <w:p w:rsidR="000A47E1" w:rsidRPr="004C0AA4" w:rsidRDefault="00D421B6" w:rsidP="007822B0">
      <w:pPr>
        <w:pStyle w:val="ListParagraph"/>
        <w:numPr>
          <w:ilvl w:val="0"/>
          <w:numId w:val="5"/>
        </w:numPr>
        <w:spacing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amortization period</w:t>
      </w:r>
      <w:r w:rsidR="000A47E1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  <w:t>- mortgage</w:t>
      </w:r>
      <w:r w:rsidR="004434BE" w:rsidRPr="004C0AA4">
        <w:rPr>
          <w:sz w:val="22"/>
          <w:szCs w:val="22"/>
        </w:rPr>
        <w:tab/>
      </w:r>
      <w:r w:rsidR="004434BE" w:rsidRPr="004C0AA4">
        <w:rPr>
          <w:sz w:val="22"/>
          <w:szCs w:val="22"/>
        </w:rPr>
        <w:tab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6925"/>
        <w:gridCol w:w="3505"/>
      </w:tblGrid>
      <w:tr w:rsidR="00D421B6" w:rsidRPr="004C0AA4" w:rsidTr="004434BE">
        <w:tc>
          <w:tcPr>
            <w:tcW w:w="6925" w:type="dxa"/>
          </w:tcPr>
          <w:p w:rsidR="004434BE" w:rsidRPr="004C0AA4" w:rsidRDefault="00D421B6" w:rsidP="007822B0">
            <w:pPr>
              <w:spacing w:after="240"/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t is a type of loan used to buy a home or other property</w:t>
            </w:r>
          </w:p>
        </w:tc>
        <w:tc>
          <w:tcPr>
            <w:tcW w:w="3505" w:type="dxa"/>
          </w:tcPr>
          <w:p w:rsidR="00D421B6" w:rsidRPr="004C0AA4" w:rsidRDefault="00D421B6" w:rsidP="007822B0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D421B6" w:rsidP="007822B0">
            <w:pPr>
              <w:spacing w:after="240"/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f your down payment is less than 20%, you have to buy</w:t>
            </w:r>
          </w:p>
        </w:tc>
        <w:tc>
          <w:tcPr>
            <w:tcW w:w="3505" w:type="dxa"/>
          </w:tcPr>
          <w:p w:rsidR="00D421B6" w:rsidRPr="004C0AA4" w:rsidRDefault="00D421B6" w:rsidP="007822B0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D421B6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t is the length of time that the mortgage agreement at your agreed interest rate is in effect</w:t>
            </w:r>
          </w:p>
        </w:tc>
        <w:tc>
          <w:tcPr>
            <w:tcW w:w="3505" w:type="dxa"/>
          </w:tcPr>
          <w:p w:rsidR="00D421B6" w:rsidRPr="004C0AA4" w:rsidRDefault="00D421B6" w:rsidP="007822B0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D421B6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t is the length of time it will take to fully pay off the amount of the mortgage loan</w:t>
            </w:r>
          </w:p>
        </w:tc>
        <w:tc>
          <w:tcPr>
            <w:tcW w:w="3505" w:type="dxa"/>
          </w:tcPr>
          <w:p w:rsidR="00D421B6" w:rsidRPr="004C0AA4" w:rsidRDefault="00D421B6" w:rsidP="007822B0">
            <w:pPr>
              <w:rPr>
                <w:sz w:val="22"/>
                <w:szCs w:val="22"/>
              </w:rPr>
            </w:pPr>
          </w:p>
        </w:tc>
      </w:tr>
      <w:tr w:rsidR="00D421B6" w:rsidRPr="004C0AA4" w:rsidTr="004434BE">
        <w:tc>
          <w:tcPr>
            <w:tcW w:w="6925" w:type="dxa"/>
          </w:tcPr>
          <w:p w:rsidR="00D421B6" w:rsidRPr="004C0AA4" w:rsidRDefault="000A47E1" w:rsidP="007822B0">
            <w:pPr>
              <w:spacing w:after="240"/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The interest rate can change during the mortgage term</w:t>
            </w:r>
          </w:p>
        </w:tc>
        <w:tc>
          <w:tcPr>
            <w:tcW w:w="3505" w:type="dxa"/>
          </w:tcPr>
          <w:p w:rsidR="00D421B6" w:rsidRPr="004C0AA4" w:rsidRDefault="00D421B6" w:rsidP="007822B0">
            <w:pPr>
              <w:rPr>
                <w:sz w:val="22"/>
                <w:szCs w:val="22"/>
              </w:rPr>
            </w:pPr>
          </w:p>
        </w:tc>
      </w:tr>
    </w:tbl>
    <w:p w:rsidR="00BD534A" w:rsidRPr="004C0AA4" w:rsidRDefault="00BD534A" w:rsidP="007822B0">
      <w:pPr>
        <w:spacing w:before="120"/>
        <w:rPr>
          <w:sz w:val="22"/>
          <w:szCs w:val="22"/>
        </w:rPr>
      </w:pPr>
    </w:p>
    <w:p w:rsidR="00BD534A" w:rsidRPr="004C0AA4" w:rsidRDefault="00BD534A" w:rsidP="007822B0">
      <w:pPr>
        <w:pStyle w:val="ListParagraph"/>
        <w:numPr>
          <w:ilvl w:val="0"/>
          <w:numId w:val="1"/>
        </w:numPr>
        <w:spacing w:before="12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Below is a list of expenses associated to buying and/or renting a home.  For each expense, identify each expense:</w:t>
      </w:r>
    </w:p>
    <w:p w:rsidR="00BD534A" w:rsidRPr="004C0AA4" w:rsidRDefault="00BD534A" w:rsidP="007822B0">
      <w:pPr>
        <w:pStyle w:val="ListParagraph"/>
        <w:numPr>
          <w:ilvl w:val="0"/>
          <w:numId w:val="4"/>
        </w:numPr>
        <w:spacing w:before="12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only someone purchasing a property would pay (</w:t>
      </w:r>
      <w:r w:rsidRPr="004C0AA4">
        <w:rPr>
          <w:b/>
          <w:sz w:val="22"/>
          <w:szCs w:val="22"/>
        </w:rPr>
        <w:t>P</w:t>
      </w:r>
      <w:r w:rsidRPr="004C0AA4">
        <w:rPr>
          <w:sz w:val="22"/>
          <w:szCs w:val="22"/>
        </w:rPr>
        <w:t xml:space="preserve">), </w:t>
      </w:r>
    </w:p>
    <w:p w:rsidR="00BD534A" w:rsidRPr="004C0AA4" w:rsidRDefault="00BD534A" w:rsidP="007822B0">
      <w:pPr>
        <w:pStyle w:val="ListParagraph"/>
        <w:numPr>
          <w:ilvl w:val="0"/>
          <w:numId w:val="4"/>
        </w:numPr>
        <w:spacing w:before="12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or only a renter would pay (</w:t>
      </w:r>
      <w:r w:rsidRPr="004C0AA4">
        <w:rPr>
          <w:b/>
          <w:sz w:val="22"/>
          <w:szCs w:val="22"/>
        </w:rPr>
        <w:t>R</w:t>
      </w:r>
      <w:r w:rsidRPr="004C0AA4">
        <w:rPr>
          <w:sz w:val="22"/>
          <w:szCs w:val="22"/>
        </w:rPr>
        <w:t>),</w:t>
      </w:r>
    </w:p>
    <w:p w:rsidR="00BD534A" w:rsidRPr="004C0AA4" w:rsidRDefault="00BD534A" w:rsidP="007822B0">
      <w:pPr>
        <w:pStyle w:val="ListParagraph"/>
        <w:numPr>
          <w:ilvl w:val="0"/>
          <w:numId w:val="4"/>
        </w:numPr>
        <w:spacing w:before="12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or both purchasers and renters may pay (</w:t>
      </w:r>
      <w:r w:rsidRPr="004C0AA4">
        <w:rPr>
          <w:b/>
          <w:sz w:val="22"/>
          <w:szCs w:val="22"/>
        </w:rPr>
        <w:t>B</w:t>
      </w:r>
      <w:r w:rsidRPr="004C0AA4">
        <w:rPr>
          <w:sz w:val="22"/>
          <w:szCs w:val="22"/>
        </w:rPr>
        <w:t xml:space="preserve">) 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3228"/>
        <w:gridCol w:w="3228"/>
        <w:gridCol w:w="3228"/>
      </w:tblGrid>
      <w:tr w:rsidR="00BD534A" w:rsidRPr="004C0AA4" w:rsidTr="007E20FC">
        <w:trPr>
          <w:trHeight w:val="388"/>
        </w:trPr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Down Payment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Insurance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Legal Fees</w:t>
            </w:r>
          </w:p>
        </w:tc>
      </w:tr>
      <w:tr w:rsidR="00BD534A" w:rsidRPr="004C0AA4" w:rsidTr="007E20FC">
        <w:trPr>
          <w:trHeight w:val="388"/>
        </w:trPr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Home Inspection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Moving Costs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Appliances</w:t>
            </w:r>
          </w:p>
        </w:tc>
      </w:tr>
      <w:tr w:rsidR="00BD534A" w:rsidRPr="004C0AA4" w:rsidTr="007E20FC">
        <w:trPr>
          <w:trHeight w:val="388"/>
        </w:trPr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Mortgage Payments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Furnishings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Utilities (water, heat, hydro)</w:t>
            </w:r>
          </w:p>
        </w:tc>
      </w:tr>
      <w:tr w:rsidR="00BD534A" w:rsidRPr="004C0AA4" w:rsidTr="007E20FC">
        <w:trPr>
          <w:trHeight w:val="388"/>
        </w:trPr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Land Transfer Tax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Property Taxes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Landscaping</w:t>
            </w:r>
          </w:p>
        </w:tc>
      </w:tr>
      <w:tr w:rsidR="00BD534A" w:rsidRPr="004C0AA4" w:rsidTr="007E20FC">
        <w:trPr>
          <w:trHeight w:val="388"/>
        </w:trPr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Repairs &amp; Maintenance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Painting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Renovations</w:t>
            </w:r>
          </w:p>
        </w:tc>
      </w:tr>
      <w:tr w:rsidR="00BD534A" w:rsidRPr="004C0AA4" w:rsidTr="007E20FC">
        <w:trPr>
          <w:trHeight w:val="388"/>
        </w:trPr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Cable, Phone, Internet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Security System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Condo Fees</w:t>
            </w:r>
          </w:p>
        </w:tc>
      </w:tr>
      <w:tr w:rsidR="00BD534A" w:rsidRPr="004C0AA4" w:rsidTr="007E20FC">
        <w:trPr>
          <w:trHeight w:val="388"/>
        </w:trPr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Security Deposit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Parking</w:t>
            </w:r>
          </w:p>
        </w:tc>
        <w:tc>
          <w:tcPr>
            <w:tcW w:w="3228" w:type="dxa"/>
            <w:vAlign w:val="center"/>
          </w:tcPr>
          <w:p w:rsidR="00BD534A" w:rsidRPr="004C0AA4" w:rsidRDefault="00BD534A" w:rsidP="007822B0">
            <w:pPr>
              <w:rPr>
                <w:sz w:val="22"/>
                <w:szCs w:val="22"/>
              </w:rPr>
            </w:pPr>
            <w:r w:rsidRPr="004C0AA4">
              <w:rPr>
                <w:sz w:val="22"/>
                <w:szCs w:val="22"/>
              </w:rPr>
              <w:t>Cleaning</w:t>
            </w:r>
          </w:p>
        </w:tc>
      </w:tr>
    </w:tbl>
    <w:p w:rsidR="000A47E1" w:rsidRPr="004C0AA4" w:rsidRDefault="000A47E1" w:rsidP="007822B0">
      <w:pPr>
        <w:ind w:left="360"/>
        <w:rPr>
          <w:sz w:val="22"/>
          <w:szCs w:val="22"/>
        </w:rPr>
      </w:pPr>
    </w:p>
    <w:p w:rsidR="00DE722B" w:rsidRPr="004C0AA4" w:rsidRDefault="00DE722B" w:rsidP="007822B0">
      <w:pPr>
        <w:ind w:left="360"/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numPr>
          <w:ilvl w:val="0"/>
          <w:numId w:val="1"/>
        </w:numPr>
        <w:spacing w:after="6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 xml:space="preserve">Convert the following non-monthly expenses to </w:t>
      </w:r>
      <w:r w:rsidRPr="004C0AA4">
        <w:rPr>
          <w:b/>
          <w:i/>
          <w:sz w:val="22"/>
          <w:szCs w:val="22"/>
          <w:u w:val="single"/>
        </w:rPr>
        <w:t>MONTHLY</w:t>
      </w:r>
      <w:r w:rsidRPr="004C0AA4">
        <w:rPr>
          <w:sz w:val="22"/>
          <w:szCs w:val="22"/>
        </w:rPr>
        <w:t xml:space="preserve"> expenses: </w:t>
      </w:r>
    </w:p>
    <w:p w:rsidR="00DE722B" w:rsidRPr="004C0AA4" w:rsidRDefault="00DE722B" w:rsidP="007822B0">
      <w:pPr>
        <w:pStyle w:val="ListParagraph"/>
        <w:numPr>
          <w:ilvl w:val="0"/>
          <w:numId w:val="8"/>
        </w:numPr>
        <w:tabs>
          <w:tab w:val="left" w:pos="5400"/>
        </w:tabs>
        <w:spacing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Bi-weekly mortgage payment of $771</w:t>
      </w:r>
    </w:p>
    <w:p w:rsidR="00DE722B" w:rsidRPr="004C0AA4" w:rsidRDefault="00DE722B" w:rsidP="007822B0">
      <w:pPr>
        <w:pStyle w:val="ListParagraph"/>
        <w:tabs>
          <w:tab w:val="left" w:pos="5400"/>
        </w:tabs>
        <w:spacing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ab/>
      </w:r>
    </w:p>
    <w:p w:rsidR="00DE722B" w:rsidRPr="004C0AA4" w:rsidRDefault="00DE722B" w:rsidP="007822B0">
      <w:pPr>
        <w:pStyle w:val="ListParagraph"/>
        <w:numPr>
          <w:ilvl w:val="0"/>
          <w:numId w:val="8"/>
        </w:numPr>
        <w:tabs>
          <w:tab w:val="left" w:pos="5400"/>
        </w:tabs>
        <w:spacing w:after="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Annual property taxes of $3588</w:t>
      </w:r>
    </w:p>
    <w:p w:rsidR="00DE722B" w:rsidRPr="004C0AA4" w:rsidRDefault="00DE722B" w:rsidP="007822B0">
      <w:pPr>
        <w:pStyle w:val="ListParagraph"/>
        <w:spacing w:line="240" w:lineRule="auto"/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numPr>
          <w:ilvl w:val="0"/>
          <w:numId w:val="8"/>
        </w:numPr>
        <w:tabs>
          <w:tab w:val="left" w:pos="5400"/>
        </w:tabs>
        <w:spacing w:after="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Semi-monthly house insurance of $42</w:t>
      </w:r>
    </w:p>
    <w:p w:rsidR="00DE722B" w:rsidRPr="004C0AA4" w:rsidRDefault="00DE722B" w:rsidP="007822B0">
      <w:pPr>
        <w:pStyle w:val="ListParagraph"/>
        <w:tabs>
          <w:tab w:val="left" w:pos="5400"/>
        </w:tabs>
        <w:spacing w:after="0" w:line="240" w:lineRule="auto"/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numPr>
          <w:ilvl w:val="0"/>
          <w:numId w:val="8"/>
        </w:numPr>
        <w:tabs>
          <w:tab w:val="left" w:pos="5400"/>
        </w:tabs>
        <w:spacing w:after="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Gas/hydro bill of $531 every three months</w:t>
      </w:r>
    </w:p>
    <w:p w:rsidR="00DE722B" w:rsidRPr="004C0AA4" w:rsidRDefault="00DE722B" w:rsidP="007822B0">
      <w:pPr>
        <w:pStyle w:val="ListParagraph"/>
        <w:spacing w:line="240" w:lineRule="auto"/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numPr>
          <w:ilvl w:val="0"/>
          <w:numId w:val="8"/>
        </w:numPr>
        <w:tabs>
          <w:tab w:val="left" w:pos="5400"/>
        </w:tabs>
        <w:spacing w:after="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Quarterly Water/Sewer bill of $75 (equal billing)</w:t>
      </w:r>
    </w:p>
    <w:p w:rsidR="00DE722B" w:rsidRPr="004C0AA4" w:rsidRDefault="00DE722B" w:rsidP="007822B0">
      <w:pPr>
        <w:tabs>
          <w:tab w:val="left" w:pos="5400"/>
        </w:tabs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numPr>
          <w:ilvl w:val="0"/>
          <w:numId w:val="8"/>
        </w:numPr>
        <w:tabs>
          <w:tab w:val="left" w:pos="5400"/>
        </w:tabs>
        <w:spacing w:after="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Annual Monthly Internet/Cable bill of $1320</w:t>
      </w:r>
    </w:p>
    <w:p w:rsidR="00DE722B" w:rsidRPr="004C0AA4" w:rsidRDefault="00DE722B" w:rsidP="007822B0">
      <w:pPr>
        <w:pStyle w:val="ListParagraph"/>
        <w:spacing w:line="240" w:lineRule="auto"/>
        <w:rPr>
          <w:sz w:val="22"/>
          <w:szCs w:val="22"/>
        </w:rPr>
      </w:pPr>
    </w:p>
    <w:p w:rsidR="00DE722B" w:rsidRPr="004C0AA4" w:rsidRDefault="00EA1E6A" w:rsidP="007822B0">
      <w:pPr>
        <w:pStyle w:val="ListParagraph"/>
        <w:numPr>
          <w:ilvl w:val="0"/>
          <w:numId w:val="8"/>
        </w:numPr>
        <w:tabs>
          <w:tab w:val="left" w:pos="5400"/>
        </w:tabs>
        <w:spacing w:after="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>Weekly laundry expense of $12</w:t>
      </w:r>
    </w:p>
    <w:p w:rsidR="00DE722B" w:rsidRPr="004C0AA4" w:rsidRDefault="00DE722B" w:rsidP="007822B0">
      <w:pPr>
        <w:pStyle w:val="ListParagraph"/>
        <w:tabs>
          <w:tab w:val="left" w:pos="5400"/>
        </w:tabs>
        <w:spacing w:after="0" w:line="240" w:lineRule="auto"/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tabs>
          <w:tab w:val="left" w:pos="5400"/>
        </w:tabs>
        <w:spacing w:after="0" w:line="240" w:lineRule="auto"/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tabs>
          <w:tab w:val="left" w:pos="5400"/>
        </w:tabs>
        <w:spacing w:after="0" w:line="240" w:lineRule="auto"/>
        <w:rPr>
          <w:sz w:val="22"/>
          <w:szCs w:val="22"/>
        </w:rPr>
      </w:pPr>
    </w:p>
    <w:p w:rsidR="00DE722B" w:rsidRPr="004C0AA4" w:rsidRDefault="00DE722B" w:rsidP="007822B0">
      <w:pPr>
        <w:pStyle w:val="ListParagraph"/>
        <w:tabs>
          <w:tab w:val="left" w:pos="5400"/>
        </w:tabs>
        <w:spacing w:after="0" w:line="240" w:lineRule="auto"/>
        <w:rPr>
          <w:sz w:val="22"/>
          <w:szCs w:val="22"/>
        </w:rPr>
      </w:pPr>
    </w:p>
    <w:p w:rsidR="00EA1E6A" w:rsidRPr="004C0AA4" w:rsidRDefault="00EA1E6A" w:rsidP="007822B0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noProof/>
          <w:sz w:val="22"/>
          <w:szCs w:val="22"/>
        </w:rPr>
        <w:lastRenderedPageBreak/>
        <w:drawing>
          <wp:anchor distT="0" distB="0" distL="114300" distR="114300" simplePos="0" relativeHeight="251659264" behindDoc="0" locked="0" layoutInCell="1" allowOverlap="1" wp14:anchorId="7B3C6AA4" wp14:editId="57D3FF00">
            <wp:simplePos x="0" y="0"/>
            <wp:positionH relativeFrom="column">
              <wp:posOffset>4503420</wp:posOffset>
            </wp:positionH>
            <wp:positionV relativeFrom="paragraph">
              <wp:posOffset>0</wp:posOffset>
            </wp:positionV>
            <wp:extent cx="2562225" cy="1684020"/>
            <wp:effectExtent l="0" t="0" r="9525" b="0"/>
            <wp:wrapSquare wrapText="bothSides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/>
                    <a:srcRect t="9053"/>
                    <a:stretch/>
                  </pic:blipFill>
                  <pic:spPr bwMode="auto">
                    <a:xfrm>
                      <a:off x="0" y="0"/>
                      <a:ext cx="2562225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4C0AA4">
        <w:rPr>
          <w:sz w:val="22"/>
          <w:szCs w:val="22"/>
        </w:rPr>
        <w:t xml:space="preserve">This pie chart shows Bella’s expenses for one month. Bella spent $2500 in one month for all of her expenses. </w:t>
      </w:r>
    </w:p>
    <w:p w:rsidR="00EA1E6A" w:rsidRPr="004C0AA4" w:rsidRDefault="00EA1E6A" w:rsidP="007822B0">
      <w:pPr>
        <w:ind w:left="360"/>
        <w:rPr>
          <w:sz w:val="22"/>
          <w:szCs w:val="22"/>
        </w:rPr>
      </w:pPr>
      <w:r w:rsidRPr="004C0AA4">
        <w:rPr>
          <w:sz w:val="22"/>
          <w:szCs w:val="22"/>
        </w:rPr>
        <w:t>a) How much did she spend on housing and utilities?</w:t>
      </w:r>
    </w:p>
    <w:p w:rsidR="00D24C21" w:rsidRPr="004C0AA4" w:rsidRDefault="00D24C21" w:rsidP="007822B0">
      <w:pPr>
        <w:ind w:left="360"/>
        <w:rPr>
          <w:sz w:val="22"/>
          <w:szCs w:val="22"/>
        </w:rPr>
      </w:pPr>
    </w:p>
    <w:p w:rsidR="00D24C21" w:rsidRPr="004C0AA4" w:rsidRDefault="00D24C21" w:rsidP="007822B0">
      <w:pPr>
        <w:ind w:left="360"/>
        <w:rPr>
          <w:sz w:val="22"/>
          <w:szCs w:val="22"/>
        </w:rPr>
      </w:pPr>
    </w:p>
    <w:p w:rsidR="00D24C21" w:rsidRPr="004C0AA4" w:rsidRDefault="00D24C21" w:rsidP="007822B0">
      <w:pPr>
        <w:ind w:left="360"/>
        <w:rPr>
          <w:sz w:val="22"/>
          <w:szCs w:val="22"/>
        </w:rPr>
      </w:pPr>
    </w:p>
    <w:p w:rsidR="00EA1E6A" w:rsidRPr="004C0AA4" w:rsidRDefault="00EA1E6A" w:rsidP="007822B0">
      <w:pPr>
        <w:ind w:left="360"/>
        <w:rPr>
          <w:sz w:val="22"/>
          <w:szCs w:val="22"/>
        </w:rPr>
      </w:pPr>
      <w:r w:rsidRPr="004C0AA4">
        <w:rPr>
          <w:sz w:val="22"/>
          <w:szCs w:val="22"/>
        </w:rPr>
        <w:t>b) How much did she spend on food and clothing?</w:t>
      </w:r>
    </w:p>
    <w:p w:rsidR="00D24C21" w:rsidRPr="004C0AA4" w:rsidRDefault="00D24C21" w:rsidP="007822B0">
      <w:pPr>
        <w:ind w:left="360"/>
        <w:rPr>
          <w:sz w:val="22"/>
          <w:szCs w:val="22"/>
        </w:rPr>
      </w:pPr>
    </w:p>
    <w:p w:rsidR="00D24C21" w:rsidRPr="004C0AA4" w:rsidRDefault="00D24C21" w:rsidP="007822B0">
      <w:pPr>
        <w:ind w:left="360"/>
        <w:rPr>
          <w:sz w:val="22"/>
          <w:szCs w:val="22"/>
        </w:rPr>
      </w:pPr>
    </w:p>
    <w:p w:rsidR="00D24C21" w:rsidRPr="004C0AA4" w:rsidRDefault="00D24C21" w:rsidP="007822B0">
      <w:pPr>
        <w:ind w:left="360"/>
        <w:rPr>
          <w:sz w:val="22"/>
          <w:szCs w:val="22"/>
        </w:rPr>
      </w:pPr>
    </w:p>
    <w:p w:rsidR="00EA1E6A" w:rsidRPr="004C0AA4" w:rsidRDefault="00EA1E6A" w:rsidP="007822B0">
      <w:pPr>
        <w:ind w:left="360"/>
        <w:rPr>
          <w:sz w:val="22"/>
          <w:szCs w:val="22"/>
        </w:rPr>
      </w:pPr>
      <w:r w:rsidRPr="004C0AA4">
        <w:rPr>
          <w:sz w:val="22"/>
          <w:szCs w:val="22"/>
        </w:rPr>
        <w:t>c) How much did she spend on her top two expenses combined?</w:t>
      </w:r>
    </w:p>
    <w:p w:rsidR="00EA1E6A" w:rsidRPr="004C0AA4" w:rsidRDefault="00EA1E6A" w:rsidP="007822B0">
      <w:pPr>
        <w:ind w:left="360"/>
        <w:rPr>
          <w:sz w:val="22"/>
          <w:szCs w:val="22"/>
        </w:rPr>
      </w:pPr>
    </w:p>
    <w:p w:rsidR="00EA1E6A" w:rsidRPr="004C0AA4" w:rsidRDefault="00EA1E6A" w:rsidP="007822B0">
      <w:pPr>
        <w:ind w:left="360"/>
        <w:rPr>
          <w:sz w:val="22"/>
          <w:szCs w:val="22"/>
        </w:rPr>
      </w:pPr>
    </w:p>
    <w:p w:rsidR="00EA1E6A" w:rsidRPr="004C0AA4" w:rsidRDefault="00EA1E6A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sz w:val="22"/>
          <w:szCs w:val="22"/>
        </w:rPr>
        <w:t xml:space="preserve">Ethan has just gotten a job as a carpenter. He estimates his annual income will be $52000; however, his deductions are 35% of his salary. </w:t>
      </w:r>
    </w:p>
    <w:p w:rsidR="00A36FA9" w:rsidRPr="004C0AA4" w:rsidRDefault="008D0E1B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>He is currently living at home, but wants to know if he can afford to move out on his own. He has found a furnished bachelor</w:t>
      </w:r>
      <w:r w:rsidR="00275A91" w:rsidRPr="004C0AA4">
        <w:rPr>
          <w:sz w:val="22"/>
          <w:szCs w:val="22"/>
        </w:rPr>
        <w:t>’s apartment that would cost $1</w:t>
      </w:r>
      <w:r w:rsidRPr="004C0AA4">
        <w:rPr>
          <w:sz w:val="22"/>
          <w:szCs w:val="22"/>
        </w:rPr>
        <w:t xml:space="preserve">500 every month, utilities included. </w:t>
      </w:r>
    </w:p>
    <w:p w:rsidR="00A36FA9" w:rsidRPr="004C0AA4" w:rsidRDefault="008D0E1B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 xml:space="preserve">He estimates he will spend $200 on food and $100 on phone and cable every month. </w:t>
      </w:r>
    </w:p>
    <w:p w:rsidR="00A36FA9" w:rsidRPr="004C0AA4" w:rsidRDefault="00A36FA9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>He will have to do laundry every week at a nearby laundromat that costs $12 weekly.</w:t>
      </w:r>
    </w:p>
    <w:p w:rsidR="00FD01EA" w:rsidRPr="004C0AA4" w:rsidRDefault="008D0E1B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>His transp</w:t>
      </w:r>
      <w:r w:rsidR="00275A91" w:rsidRPr="004C0AA4">
        <w:rPr>
          <w:sz w:val="22"/>
          <w:szCs w:val="22"/>
        </w:rPr>
        <w:t>ortation costs are currently $3</w:t>
      </w:r>
      <w:r w:rsidRPr="004C0AA4">
        <w:rPr>
          <w:sz w:val="22"/>
          <w:szCs w:val="22"/>
        </w:rPr>
        <w:t xml:space="preserve">600 for the year, and will stay the same in his new place. </w:t>
      </w:r>
    </w:p>
    <w:p w:rsidR="00964690" w:rsidRPr="004C0AA4" w:rsidRDefault="00964690" w:rsidP="007822B0">
      <w:pPr>
        <w:pStyle w:val="ListParagraph"/>
        <w:numPr>
          <w:ilvl w:val="0"/>
          <w:numId w:val="5"/>
        </w:numPr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 xml:space="preserve">He wants to save $6,000 by the end of one year. </w:t>
      </w:r>
    </w:p>
    <w:p w:rsidR="008D0E1B" w:rsidRPr="004C0AA4" w:rsidRDefault="008D0E1B" w:rsidP="007822B0">
      <w:pPr>
        <w:pStyle w:val="ListParagraph"/>
        <w:spacing w:line="240" w:lineRule="auto"/>
        <w:ind w:left="360"/>
        <w:rPr>
          <w:sz w:val="22"/>
          <w:szCs w:val="22"/>
        </w:rPr>
      </w:pPr>
      <w:r w:rsidRPr="004C0AA4">
        <w:rPr>
          <w:sz w:val="22"/>
          <w:szCs w:val="22"/>
        </w:rPr>
        <w:t xml:space="preserve">a) Calculate his net income </w:t>
      </w:r>
      <w:r w:rsidR="00964690" w:rsidRPr="004C0AA4">
        <w:rPr>
          <w:sz w:val="22"/>
          <w:szCs w:val="22"/>
        </w:rPr>
        <w:t xml:space="preserve">for one month </w:t>
      </w:r>
      <w:r w:rsidRPr="004C0AA4">
        <w:rPr>
          <w:sz w:val="22"/>
          <w:szCs w:val="22"/>
        </w:rPr>
        <w:t>(NET INCOME = ANNUAL INCOME – TOTAL DEDUCTIONS)</w:t>
      </w: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ind w:left="360"/>
        <w:rPr>
          <w:sz w:val="22"/>
          <w:szCs w:val="22"/>
        </w:rPr>
      </w:pPr>
      <w:r w:rsidRPr="004C0AA4">
        <w:rPr>
          <w:sz w:val="22"/>
          <w:szCs w:val="22"/>
        </w:rPr>
        <w:t>b) Convert non-monthly costs to monthly costs.</w:t>
      </w: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A36FA9" w:rsidRPr="004C0AA4" w:rsidRDefault="00A36FA9" w:rsidP="007822B0">
      <w:pPr>
        <w:ind w:left="360"/>
        <w:rPr>
          <w:sz w:val="22"/>
          <w:szCs w:val="22"/>
        </w:rPr>
      </w:pPr>
    </w:p>
    <w:p w:rsidR="00A36FA9" w:rsidRPr="004C0AA4" w:rsidRDefault="00A36FA9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3E1E92" w:rsidRPr="004C0AA4" w:rsidRDefault="003E1E92" w:rsidP="007822B0">
      <w:pPr>
        <w:pStyle w:val="ListParagraph"/>
        <w:spacing w:before="240" w:after="0" w:line="240" w:lineRule="auto"/>
        <w:ind w:left="360"/>
        <w:contextualSpacing w:val="0"/>
        <w:rPr>
          <w:sz w:val="22"/>
          <w:szCs w:val="22"/>
        </w:rPr>
      </w:pPr>
      <w:r w:rsidRPr="004C0AA4">
        <w:rPr>
          <w:sz w:val="22"/>
          <w:szCs w:val="22"/>
        </w:rPr>
        <w:t xml:space="preserve">c) Are there expenses that you think Ethan has forgotten to include?  Explain.  </w:t>
      </w:r>
    </w:p>
    <w:p w:rsidR="003E1E92" w:rsidRPr="004C0AA4" w:rsidRDefault="003E1E92" w:rsidP="007822B0">
      <w:pPr>
        <w:ind w:left="360"/>
        <w:rPr>
          <w:sz w:val="22"/>
          <w:szCs w:val="22"/>
        </w:rPr>
      </w:pPr>
    </w:p>
    <w:p w:rsidR="00964690" w:rsidRPr="004C0AA4" w:rsidRDefault="00964690" w:rsidP="007822B0">
      <w:pPr>
        <w:ind w:left="360"/>
        <w:rPr>
          <w:sz w:val="22"/>
          <w:szCs w:val="22"/>
        </w:rPr>
      </w:pPr>
    </w:p>
    <w:p w:rsidR="008D0E1B" w:rsidRPr="004C0AA4" w:rsidRDefault="003E1E92" w:rsidP="007822B0">
      <w:pPr>
        <w:ind w:left="360"/>
        <w:rPr>
          <w:sz w:val="22"/>
          <w:szCs w:val="22"/>
        </w:rPr>
      </w:pPr>
      <w:r w:rsidRPr="004C0AA4">
        <w:rPr>
          <w:sz w:val="22"/>
          <w:szCs w:val="22"/>
        </w:rPr>
        <w:t>d</w:t>
      </w:r>
      <w:r w:rsidR="008D0E1B" w:rsidRPr="004C0AA4">
        <w:rPr>
          <w:sz w:val="22"/>
          <w:szCs w:val="22"/>
        </w:rPr>
        <w:t>) Prepare a personal monthly budget for Ethan, and determine whether Ethan can afford to move out.</w:t>
      </w:r>
    </w:p>
    <w:p w:rsidR="008D0E1B" w:rsidRPr="004C0AA4" w:rsidRDefault="008D0E1B" w:rsidP="007822B0">
      <w:pPr>
        <w:ind w:left="360"/>
        <w:rPr>
          <w:sz w:val="22"/>
          <w:szCs w:val="22"/>
        </w:rPr>
      </w:pPr>
    </w:p>
    <w:tbl>
      <w:tblPr>
        <w:tblW w:w="0" w:type="auto"/>
        <w:tblInd w:w="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32"/>
        <w:gridCol w:w="1710"/>
      </w:tblGrid>
      <w:tr w:rsidR="008D0E1B" w:rsidRPr="004C0AA4" w:rsidTr="00964690">
        <w:trPr>
          <w:cantSplit/>
          <w:trHeight w:val="254"/>
        </w:trPr>
        <w:tc>
          <w:tcPr>
            <w:tcW w:w="5942" w:type="dxa"/>
            <w:gridSpan w:val="2"/>
            <w:shd w:val="pct15" w:color="auto" w:fill="auto"/>
          </w:tcPr>
          <w:p w:rsidR="008D0E1B" w:rsidRPr="004C0AA4" w:rsidRDefault="008D0E1B" w:rsidP="007822B0">
            <w:pPr>
              <w:pStyle w:val="BLMText"/>
              <w:rPr>
                <w:rFonts w:ascii="Times New Roman" w:hAnsi="Times New Roman"/>
                <w:b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INCOME</w:t>
            </w: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tabs>
                <w:tab w:val="left" w:pos="2765"/>
              </w:tabs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b/>
                <w:bCs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Total Monthly Income</w:t>
            </w: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b/>
                <w:bCs/>
                <w:szCs w:val="22"/>
              </w:rPr>
            </w:pPr>
          </w:p>
        </w:tc>
      </w:tr>
      <w:tr w:rsidR="008D0E1B" w:rsidRPr="004C0AA4" w:rsidTr="00964690">
        <w:trPr>
          <w:cantSplit/>
          <w:trHeight w:val="254"/>
        </w:trPr>
        <w:tc>
          <w:tcPr>
            <w:tcW w:w="5942" w:type="dxa"/>
            <w:gridSpan w:val="2"/>
            <w:shd w:val="pct15" w:color="auto" w:fill="auto"/>
          </w:tcPr>
          <w:p w:rsidR="008D0E1B" w:rsidRPr="004C0AA4" w:rsidRDefault="008D0E1B" w:rsidP="007822B0">
            <w:pPr>
              <w:pStyle w:val="BLMText"/>
              <w:rPr>
                <w:rFonts w:ascii="Times New Roman" w:hAnsi="Times New Roman"/>
                <w:b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EXPENSES</w:t>
            </w: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41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A36FA9" w:rsidRPr="004C0AA4" w:rsidTr="00964690">
        <w:trPr>
          <w:trHeight w:val="254"/>
        </w:trPr>
        <w:tc>
          <w:tcPr>
            <w:tcW w:w="4232" w:type="dxa"/>
          </w:tcPr>
          <w:p w:rsidR="00A36FA9" w:rsidRPr="004C0AA4" w:rsidRDefault="00A36FA9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A36FA9" w:rsidRPr="004C0AA4" w:rsidRDefault="00A36FA9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3E1E92" w:rsidRPr="004C0AA4" w:rsidTr="00964690">
        <w:trPr>
          <w:trHeight w:val="254"/>
        </w:trPr>
        <w:tc>
          <w:tcPr>
            <w:tcW w:w="4232" w:type="dxa"/>
          </w:tcPr>
          <w:p w:rsidR="003E1E92" w:rsidRPr="004C0AA4" w:rsidRDefault="003E1E92" w:rsidP="007822B0">
            <w:pPr>
              <w:pStyle w:val="BLMText"/>
              <w:ind w:left="72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710" w:type="dxa"/>
          </w:tcPr>
          <w:p w:rsidR="003E1E92" w:rsidRPr="004C0AA4" w:rsidRDefault="003E1E92" w:rsidP="007822B0">
            <w:pPr>
              <w:pStyle w:val="BLMText"/>
              <w:jc w:val="right"/>
              <w:rPr>
                <w:rFonts w:ascii="Times New Roman" w:hAnsi="Times New Roman"/>
                <w:szCs w:val="22"/>
              </w:rPr>
            </w:pPr>
          </w:p>
        </w:tc>
      </w:tr>
      <w:tr w:rsidR="008D0E1B" w:rsidRPr="004C0AA4" w:rsidTr="00964690">
        <w:trPr>
          <w:trHeight w:val="254"/>
        </w:trPr>
        <w:tc>
          <w:tcPr>
            <w:tcW w:w="4232" w:type="dxa"/>
            <w:tcBorders>
              <w:bottom w:val="single" w:sz="4" w:space="0" w:color="auto"/>
            </w:tcBorders>
          </w:tcPr>
          <w:p w:rsidR="008D0E1B" w:rsidRPr="004C0AA4" w:rsidRDefault="008D0E1B" w:rsidP="007822B0">
            <w:pPr>
              <w:pStyle w:val="BLMText"/>
              <w:ind w:left="720"/>
              <w:rPr>
                <w:rFonts w:ascii="Times New Roman" w:hAnsi="Times New Roman"/>
                <w:b/>
                <w:bCs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Total Monthly Expenses</w:t>
            </w: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b/>
                <w:bCs/>
                <w:szCs w:val="22"/>
              </w:rPr>
            </w:pPr>
          </w:p>
        </w:tc>
      </w:tr>
      <w:tr w:rsidR="008D0E1B" w:rsidRPr="004C0AA4" w:rsidTr="00964690">
        <w:trPr>
          <w:trHeight w:val="267"/>
        </w:trPr>
        <w:tc>
          <w:tcPr>
            <w:tcW w:w="4232" w:type="dxa"/>
            <w:shd w:val="pct15" w:color="auto" w:fill="auto"/>
          </w:tcPr>
          <w:p w:rsidR="008D0E1B" w:rsidRPr="004C0AA4" w:rsidRDefault="008D0E1B" w:rsidP="007822B0">
            <w:pPr>
              <w:pStyle w:val="BLMText"/>
              <w:rPr>
                <w:rFonts w:ascii="Times New Roman" w:hAnsi="Times New Roman"/>
                <w:b/>
                <w:bCs/>
                <w:szCs w:val="22"/>
              </w:rPr>
            </w:pPr>
            <w:r w:rsidRPr="004C0AA4">
              <w:rPr>
                <w:rFonts w:ascii="Times New Roman" w:hAnsi="Times New Roman"/>
                <w:b/>
                <w:bCs/>
                <w:szCs w:val="22"/>
              </w:rPr>
              <w:t>INCOME – EXPENSES</w:t>
            </w:r>
          </w:p>
        </w:tc>
        <w:tc>
          <w:tcPr>
            <w:tcW w:w="1710" w:type="dxa"/>
          </w:tcPr>
          <w:p w:rsidR="008D0E1B" w:rsidRPr="004C0AA4" w:rsidRDefault="008D0E1B" w:rsidP="007822B0">
            <w:pPr>
              <w:pStyle w:val="BLMText"/>
              <w:jc w:val="right"/>
              <w:rPr>
                <w:rFonts w:ascii="Times New Roman" w:hAnsi="Times New Roman"/>
                <w:b/>
                <w:bCs/>
                <w:szCs w:val="22"/>
              </w:rPr>
            </w:pPr>
          </w:p>
        </w:tc>
      </w:tr>
    </w:tbl>
    <w:p w:rsidR="00812D69" w:rsidRPr="004C0AA4" w:rsidRDefault="00812D69" w:rsidP="007822B0">
      <w:pPr>
        <w:rPr>
          <w:sz w:val="22"/>
          <w:szCs w:val="22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6"/>
        <w:gridCol w:w="5076"/>
      </w:tblGrid>
      <w:tr w:rsidR="00812D69" w:rsidRPr="004C0AA4" w:rsidTr="00812D69">
        <w:trPr>
          <w:trHeight w:val="1863"/>
          <w:jc w:val="center"/>
        </w:trPr>
        <w:tc>
          <w:tcPr>
            <w:tcW w:w="5076" w:type="dxa"/>
          </w:tcPr>
          <w:p w:rsidR="00812D69" w:rsidRPr="004C0AA4" w:rsidRDefault="00812D69" w:rsidP="007822B0">
            <w:pPr>
              <w:spacing w:before="120"/>
              <w:ind w:right="-234"/>
              <w:rPr>
                <w:b/>
                <w:i/>
                <w:sz w:val="22"/>
                <w:szCs w:val="22"/>
                <w:u w:val="single"/>
              </w:rPr>
            </w:pPr>
            <w:r w:rsidRPr="004C0AA4">
              <w:rPr>
                <w:b/>
                <w:i/>
                <w:sz w:val="22"/>
                <w:szCs w:val="22"/>
                <w:u w:val="single"/>
              </w:rPr>
              <w:lastRenderedPageBreak/>
              <w:t>RECALL:  FUTURE VALUE</w:t>
            </w:r>
          </w:p>
          <w:p w:rsidR="00812D69" w:rsidRPr="004C0AA4" w:rsidRDefault="00812D69" w:rsidP="007822B0">
            <w:pPr>
              <w:spacing w:before="120"/>
              <w:ind w:right="-230"/>
              <w:rPr>
                <w:sz w:val="22"/>
                <w:szCs w:val="22"/>
              </w:rPr>
            </w:pPr>
            <w:r w:rsidRPr="004C0AA4">
              <w:rPr>
                <w:i/>
                <w:sz w:val="22"/>
                <w:szCs w:val="22"/>
              </w:rPr>
              <w:t xml:space="preserve">Use to find the value </w:t>
            </w:r>
            <w:r w:rsidRPr="004C0AA4">
              <w:rPr>
                <w:b/>
                <w:i/>
                <w:sz w:val="22"/>
                <w:szCs w:val="22"/>
              </w:rPr>
              <w:t>at the end of an annuity</w:t>
            </w:r>
            <w:r w:rsidRPr="004C0AA4">
              <w:rPr>
                <w:i/>
                <w:sz w:val="22"/>
                <w:szCs w:val="22"/>
              </w:rPr>
              <w:t xml:space="preserve"> </w:t>
            </w:r>
            <w:r w:rsidRPr="004C0AA4">
              <w:rPr>
                <w:i/>
                <w:sz w:val="22"/>
                <w:szCs w:val="22"/>
              </w:rPr>
              <w:br/>
              <w:t>(after all deposits are made &amp; interest is accrued)</w:t>
            </w:r>
            <w:r w:rsidRPr="004C0AA4">
              <w:rPr>
                <w:sz w:val="22"/>
                <w:szCs w:val="22"/>
              </w:rPr>
              <w:tab/>
            </w:r>
            <w:r w:rsidRPr="004C0AA4">
              <w:rPr>
                <w:position w:val="-24"/>
                <w:sz w:val="22"/>
                <w:szCs w:val="22"/>
              </w:rPr>
              <w:object w:dxaOrig="1973" w:dyaOrig="7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4pt;height:36.6pt" o:ole="">
                  <v:imagedata r:id="rId8" o:title=""/>
                </v:shape>
                <o:OLEObject Type="Embed" ProgID="Equation.DSMT4" ShapeID="_x0000_i1025" DrawAspect="Content" ObjectID="_1637310795" r:id="rId9"/>
              </w:object>
            </w:r>
          </w:p>
        </w:tc>
        <w:tc>
          <w:tcPr>
            <w:tcW w:w="5076" w:type="dxa"/>
          </w:tcPr>
          <w:p w:rsidR="00812D69" w:rsidRPr="004C0AA4" w:rsidRDefault="00812D69" w:rsidP="007822B0">
            <w:pPr>
              <w:spacing w:before="120"/>
              <w:ind w:right="-58"/>
              <w:rPr>
                <w:b/>
                <w:i/>
                <w:sz w:val="22"/>
                <w:szCs w:val="22"/>
                <w:u w:val="single"/>
              </w:rPr>
            </w:pPr>
            <w:r w:rsidRPr="004C0AA4">
              <w:rPr>
                <w:b/>
                <w:i/>
                <w:sz w:val="22"/>
                <w:szCs w:val="22"/>
                <w:u w:val="single"/>
              </w:rPr>
              <w:t>RECALL:  PRESENT VALUE</w:t>
            </w:r>
          </w:p>
          <w:p w:rsidR="00812D69" w:rsidRPr="004C0AA4" w:rsidRDefault="00812D69" w:rsidP="007822B0">
            <w:pPr>
              <w:spacing w:before="120"/>
              <w:ind w:right="-58"/>
              <w:rPr>
                <w:sz w:val="22"/>
                <w:szCs w:val="22"/>
              </w:rPr>
            </w:pPr>
            <w:r w:rsidRPr="004C0AA4">
              <w:rPr>
                <w:i/>
                <w:sz w:val="22"/>
                <w:szCs w:val="22"/>
              </w:rPr>
              <w:t xml:space="preserve">Use to find the money needed </w:t>
            </w:r>
            <w:r w:rsidRPr="004C0AA4">
              <w:rPr>
                <w:b/>
                <w:i/>
                <w:sz w:val="22"/>
                <w:szCs w:val="22"/>
              </w:rPr>
              <w:t>at the beginning of an annuity</w:t>
            </w:r>
            <w:r w:rsidRPr="004C0AA4">
              <w:rPr>
                <w:i/>
                <w:sz w:val="22"/>
                <w:szCs w:val="22"/>
              </w:rPr>
              <w:t xml:space="preserve"> to provide regular annuity payments</w:t>
            </w:r>
            <w:r w:rsidRPr="004C0AA4">
              <w:rPr>
                <w:sz w:val="22"/>
                <w:szCs w:val="22"/>
              </w:rPr>
              <w:t xml:space="preserve"> </w:t>
            </w:r>
            <w:r w:rsidRPr="004C0AA4">
              <w:rPr>
                <w:sz w:val="22"/>
                <w:szCs w:val="22"/>
              </w:rPr>
              <w:tab/>
            </w:r>
            <w:r w:rsidRPr="004C0AA4">
              <w:rPr>
                <w:position w:val="-24"/>
                <w:sz w:val="22"/>
                <w:szCs w:val="22"/>
              </w:rPr>
              <w:object w:dxaOrig="2253" w:dyaOrig="733">
                <v:shape id="_x0000_i1026" type="#_x0000_t75" style="width:112.8pt;height:36.6pt" o:ole="">
                  <v:imagedata r:id="rId10" o:title=""/>
                </v:shape>
                <o:OLEObject Type="Embed" ProgID="Equation.DSMT4" ShapeID="_x0000_i1026" DrawAspect="Content" ObjectID="_1637310796" r:id="rId11"/>
              </w:object>
            </w:r>
          </w:p>
        </w:tc>
      </w:tr>
    </w:tbl>
    <w:p w:rsidR="008D0E1B" w:rsidRPr="004C0AA4" w:rsidRDefault="008D0E1B" w:rsidP="007822B0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sz w:val="22"/>
          <w:szCs w:val="22"/>
        </w:rPr>
        <w:t>Charlie deposits $500 every 3 months into his daughter’s RESP</w:t>
      </w:r>
      <w:r w:rsidR="00D55ACE" w:rsidRPr="004C0AA4">
        <w:rPr>
          <w:sz w:val="22"/>
          <w:szCs w:val="22"/>
        </w:rPr>
        <w:t xml:space="preserve"> (Registered Education Savings Plan)</w:t>
      </w:r>
      <w:r w:rsidR="00B27C02" w:rsidRPr="004C0AA4">
        <w:rPr>
          <w:sz w:val="22"/>
          <w:szCs w:val="22"/>
        </w:rPr>
        <w:tab/>
      </w:r>
      <w:r w:rsidRPr="004C0AA4">
        <w:rPr>
          <w:sz w:val="22"/>
          <w:szCs w:val="22"/>
        </w:rPr>
        <w:t xml:space="preserve">.  If the account earns 6% / a, compounded quarterly, how much will be in the account after 10 years?  </w:t>
      </w: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ind w:left="360"/>
        <w:rPr>
          <w:sz w:val="22"/>
          <w:szCs w:val="22"/>
        </w:rPr>
      </w:pPr>
    </w:p>
    <w:p w:rsidR="008D0E1B" w:rsidRPr="004C0AA4" w:rsidRDefault="008D0E1B" w:rsidP="007822B0">
      <w:pPr>
        <w:rPr>
          <w:sz w:val="22"/>
          <w:szCs w:val="22"/>
        </w:rPr>
      </w:pPr>
    </w:p>
    <w:p w:rsidR="00812D69" w:rsidRPr="004C0AA4" w:rsidRDefault="00812D69" w:rsidP="007822B0">
      <w:pPr>
        <w:rPr>
          <w:sz w:val="22"/>
          <w:szCs w:val="22"/>
        </w:rPr>
      </w:pPr>
    </w:p>
    <w:p w:rsidR="008D0E1B" w:rsidRPr="004C0AA4" w:rsidRDefault="008D0E1B" w:rsidP="007822B0">
      <w:pPr>
        <w:rPr>
          <w:sz w:val="22"/>
          <w:szCs w:val="22"/>
        </w:rPr>
      </w:pPr>
    </w:p>
    <w:p w:rsidR="004148FD" w:rsidRPr="004C0AA4" w:rsidRDefault="003F223C" w:rsidP="007822B0">
      <w:pPr>
        <w:rPr>
          <w:sz w:val="22"/>
          <w:szCs w:val="22"/>
        </w:rPr>
      </w:pPr>
      <w:r w:rsidRPr="004C0AA4">
        <w:rPr>
          <w:sz w:val="22"/>
          <w:szCs w:val="22"/>
        </w:rPr>
        <w:tab/>
      </w:r>
    </w:p>
    <w:p w:rsidR="008D0E1B" w:rsidRPr="004C0AA4" w:rsidRDefault="008D0E1B" w:rsidP="007822B0">
      <w:pPr>
        <w:ind w:left="720"/>
        <w:rPr>
          <w:sz w:val="22"/>
          <w:szCs w:val="22"/>
        </w:rPr>
      </w:pPr>
    </w:p>
    <w:p w:rsidR="008D0E1B" w:rsidRPr="004C0AA4" w:rsidRDefault="008D0E1B" w:rsidP="007822B0">
      <w:pPr>
        <w:ind w:left="720"/>
        <w:rPr>
          <w:sz w:val="22"/>
          <w:szCs w:val="22"/>
        </w:rPr>
      </w:pPr>
    </w:p>
    <w:p w:rsidR="004148FD" w:rsidRPr="004C0AA4" w:rsidRDefault="004148FD" w:rsidP="007822B0">
      <w:pPr>
        <w:ind w:left="720"/>
        <w:rPr>
          <w:sz w:val="22"/>
          <w:szCs w:val="22"/>
        </w:rPr>
      </w:pPr>
    </w:p>
    <w:p w:rsidR="004148FD" w:rsidRPr="004C0AA4" w:rsidRDefault="004148FD" w:rsidP="007822B0">
      <w:pPr>
        <w:ind w:left="720"/>
        <w:rPr>
          <w:sz w:val="22"/>
          <w:szCs w:val="22"/>
        </w:rPr>
      </w:pPr>
    </w:p>
    <w:p w:rsidR="004148FD" w:rsidRPr="004C0AA4" w:rsidRDefault="004148FD" w:rsidP="007822B0">
      <w:pPr>
        <w:ind w:left="720"/>
        <w:rPr>
          <w:sz w:val="22"/>
          <w:szCs w:val="22"/>
        </w:rPr>
      </w:pPr>
    </w:p>
    <w:p w:rsidR="008D0E1B" w:rsidRPr="004C0AA4" w:rsidRDefault="008D0E1B" w:rsidP="007822B0">
      <w:pPr>
        <w:ind w:left="720"/>
        <w:rPr>
          <w:sz w:val="22"/>
          <w:szCs w:val="22"/>
        </w:rPr>
      </w:pPr>
    </w:p>
    <w:p w:rsidR="008D0E1B" w:rsidRPr="004C0AA4" w:rsidRDefault="008D0E1B" w:rsidP="007822B0">
      <w:pPr>
        <w:ind w:left="720"/>
        <w:rPr>
          <w:sz w:val="22"/>
          <w:szCs w:val="22"/>
        </w:rPr>
      </w:pPr>
    </w:p>
    <w:p w:rsidR="004C0AA4" w:rsidRPr="004C0AA4" w:rsidRDefault="004C0AA4" w:rsidP="002D2FF8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sz w:val="22"/>
          <w:szCs w:val="22"/>
        </w:rPr>
        <w:t>Mikayla is setting up an income fund for her reti</w:t>
      </w:r>
      <w:r w:rsidRPr="004C0AA4">
        <w:rPr>
          <w:sz w:val="22"/>
          <w:szCs w:val="22"/>
        </w:rPr>
        <w:t>rement. She wishes to receive $3000 every month for the next 25</w:t>
      </w:r>
      <w:r w:rsidRPr="004C0AA4">
        <w:rPr>
          <w:sz w:val="22"/>
          <w:szCs w:val="22"/>
        </w:rPr>
        <w:t xml:space="preserve"> years, starting 1 month from now. The income fund pays 4</w:t>
      </w:r>
      <w:r w:rsidRPr="004C0AA4">
        <w:rPr>
          <w:sz w:val="22"/>
          <w:szCs w:val="22"/>
        </w:rPr>
        <w:t>.8</w:t>
      </w:r>
      <w:r w:rsidRPr="004C0AA4">
        <w:rPr>
          <w:sz w:val="22"/>
          <w:szCs w:val="22"/>
        </w:rPr>
        <w:t>% per year compounded monthly. How much must Mikayla deposit now to be able to receive the desired amount every month?</w:t>
      </w:r>
    </w:p>
    <w:p w:rsidR="00812D69" w:rsidRPr="004C0AA4" w:rsidRDefault="00812D69" w:rsidP="007822B0">
      <w:pPr>
        <w:ind w:left="360"/>
        <w:rPr>
          <w:sz w:val="22"/>
          <w:szCs w:val="22"/>
        </w:rPr>
      </w:pPr>
    </w:p>
    <w:p w:rsidR="00812D69" w:rsidRPr="004C0AA4" w:rsidRDefault="00812D69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812D69" w:rsidRPr="004C0AA4" w:rsidRDefault="00812D69" w:rsidP="007822B0">
      <w:pPr>
        <w:ind w:left="360"/>
        <w:rPr>
          <w:sz w:val="22"/>
          <w:szCs w:val="22"/>
        </w:rPr>
      </w:pPr>
    </w:p>
    <w:p w:rsidR="00812D69" w:rsidRPr="004C0AA4" w:rsidRDefault="00812D69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812D69" w:rsidRPr="004C0AA4" w:rsidRDefault="00812D69" w:rsidP="007822B0">
      <w:pPr>
        <w:ind w:left="360"/>
        <w:rPr>
          <w:sz w:val="22"/>
          <w:szCs w:val="22"/>
        </w:rPr>
      </w:pPr>
    </w:p>
    <w:p w:rsidR="00812D69" w:rsidRPr="004C0AA4" w:rsidRDefault="00812D69" w:rsidP="007822B0">
      <w:pPr>
        <w:ind w:left="360"/>
        <w:rPr>
          <w:sz w:val="22"/>
          <w:szCs w:val="22"/>
        </w:rPr>
      </w:pPr>
    </w:p>
    <w:p w:rsidR="00812D69" w:rsidRPr="004C0AA4" w:rsidRDefault="00812D69" w:rsidP="007822B0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color w:val="000000"/>
          <w:sz w:val="22"/>
          <w:szCs w:val="22"/>
        </w:rPr>
        <w:t>Bilal receives a quarterly bonus of $</w:t>
      </w:r>
      <w:proofErr w:type="gramStart"/>
      <w:r w:rsidRPr="004C0AA4">
        <w:rPr>
          <w:color w:val="000000"/>
          <w:sz w:val="22"/>
          <w:szCs w:val="22"/>
        </w:rPr>
        <w:t>500 which</w:t>
      </w:r>
      <w:proofErr w:type="gramEnd"/>
      <w:r w:rsidRPr="004C0AA4">
        <w:rPr>
          <w:color w:val="000000"/>
          <w:sz w:val="22"/>
          <w:szCs w:val="22"/>
        </w:rPr>
        <w:t xml:space="preserve"> he deposits into a savings account that pays him 4.8% interest compounded quarterly.  How much will he have saved after 5 years?</w:t>
      </w:r>
    </w:p>
    <w:p w:rsidR="000C4087" w:rsidRPr="004C0AA4" w:rsidRDefault="000C4087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0C4087" w:rsidRPr="004C0AA4" w:rsidRDefault="000C4087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0C4087" w:rsidRPr="004C0AA4" w:rsidRDefault="000C4087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0C4087" w:rsidRPr="004C0AA4" w:rsidRDefault="000C4087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0C4087" w:rsidRPr="004C0AA4" w:rsidRDefault="000C4087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0C4087" w:rsidRPr="004C0AA4" w:rsidRDefault="000C4087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4148FD" w:rsidRPr="004C0AA4" w:rsidRDefault="004148FD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4148FD" w:rsidRPr="004C0AA4" w:rsidRDefault="004148FD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4148FD" w:rsidRPr="004C0AA4" w:rsidRDefault="004148FD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4148FD" w:rsidRPr="004C0AA4" w:rsidRDefault="004148FD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4148FD" w:rsidRDefault="004148FD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5F3372" w:rsidRDefault="005F3372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5F3372" w:rsidRPr="004C0AA4" w:rsidRDefault="005F3372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0C4087" w:rsidRPr="004C0AA4" w:rsidRDefault="000C4087" w:rsidP="007822B0">
      <w:pPr>
        <w:pStyle w:val="ListParagraph"/>
        <w:spacing w:line="240" w:lineRule="auto"/>
        <w:ind w:left="360"/>
        <w:rPr>
          <w:sz w:val="22"/>
          <w:szCs w:val="22"/>
        </w:rPr>
      </w:pPr>
    </w:p>
    <w:p w:rsidR="00812D69" w:rsidRPr="004C0AA4" w:rsidRDefault="00812D69" w:rsidP="007822B0">
      <w:pPr>
        <w:numPr>
          <w:ilvl w:val="0"/>
          <w:numId w:val="1"/>
        </w:numPr>
        <w:rPr>
          <w:sz w:val="22"/>
          <w:szCs w:val="22"/>
        </w:rPr>
      </w:pPr>
      <w:r w:rsidRPr="004C0AA4">
        <w:rPr>
          <w:color w:val="000000"/>
          <w:sz w:val="22"/>
          <w:szCs w:val="22"/>
        </w:rPr>
        <w:lastRenderedPageBreak/>
        <w:t xml:space="preserve">During her third year of post-secondary education, Angela moves back in with </w:t>
      </w:r>
      <w:r w:rsidR="0030416A" w:rsidRPr="004C0AA4">
        <w:rPr>
          <w:color w:val="000000"/>
          <w:sz w:val="22"/>
          <w:szCs w:val="22"/>
        </w:rPr>
        <w:t>her parents and agrees to pay $15</w:t>
      </w:r>
      <w:r w:rsidRPr="004C0AA4">
        <w:rPr>
          <w:color w:val="000000"/>
          <w:sz w:val="22"/>
          <w:szCs w:val="22"/>
        </w:rPr>
        <w:t xml:space="preserve">0 per week for rent.  If her bank account has an interest rate of only 2.08% per year compounded weekly, and she plans to stay for 2 years, how much money must </w:t>
      </w:r>
      <w:r w:rsidR="005F3372">
        <w:rPr>
          <w:color w:val="000000"/>
          <w:sz w:val="22"/>
          <w:szCs w:val="22"/>
        </w:rPr>
        <w:t>Angela</w:t>
      </w:r>
      <w:r w:rsidRPr="004C0AA4">
        <w:rPr>
          <w:color w:val="000000"/>
          <w:sz w:val="22"/>
          <w:szCs w:val="22"/>
        </w:rPr>
        <w:t xml:space="preserve"> have in her account before moving in?  Assume she does not earn any other income during the 2 years.</w:t>
      </w: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4148FD" w:rsidRPr="004C0AA4" w:rsidRDefault="004148FD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ind w:left="360"/>
        <w:rPr>
          <w:sz w:val="22"/>
          <w:szCs w:val="22"/>
        </w:rPr>
      </w:pPr>
    </w:p>
    <w:p w:rsidR="0030416A" w:rsidRPr="004C0AA4" w:rsidRDefault="0030416A" w:rsidP="007822B0">
      <w:pPr>
        <w:numPr>
          <w:ilvl w:val="0"/>
          <w:numId w:val="1"/>
        </w:numPr>
        <w:spacing w:after="200"/>
        <w:rPr>
          <w:sz w:val="22"/>
          <w:szCs w:val="22"/>
        </w:rPr>
      </w:pPr>
      <w:r w:rsidRPr="004C0AA4">
        <w:rPr>
          <w:color w:val="000000"/>
          <w:sz w:val="22"/>
          <w:szCs w:val="22"/>
        </w:rPr>
        <w:t>Katelyn wants to save up for a $30,000 down payment  If she wants to have this money in 2 years, how much must she deposit every month into an account that makes 3.72%</w:t>
      </w:r>
      <w:r w:rsidR="005F17D6">
        <w:rPr>
          <w:color w:val="000000"/>
          <w:sz w:val="22"/>
          <w:szCs w:val="22"/>
        </w:rPr>
        <w:t xml:space="preserve"> per year</w:t>
      </w:r>
      <w:bookmarkStart w:id="0" w:name="_GoBack"/>
      <w:bookmarkEnd w:id="0"/>
      <w:r w:rsidRPr="004C0AA4">
        <w:rPr>
          <w:color w:val="000000"/>
          <w:sz w:val="22"/>
          <w:szCs w:val="22"/>
        </w:rPr>
        <w:t xml:space="preserve"> interest compounded monthly, to reach her goal?</w:t>
      </w:r>
    </w:p>
    <w:p w:rsidR="0030416A" w:rsidRPr="004C0AA4" w:rsidRDefault="0030416A" w:rsidP="007822B0">
      <w:pPr>
        <w:spacing w:after="200"/>
        <w:rPr>
          <w:sz w:val="22"/>
          <w:szCs w:val="22"/>
        </w:rPr>
      </w:pPr>
    </w:p>
    <w:p w:rsidR="0030416A" w:rsidRPr="004C0AA4" w:rsidRDefault="0030416A" w:rsidP="007822B0">
      <w:pPr>
        <w:spacing w:after="200"/>
        <w:rPr>
          <w:sz w:val="22"/>
          <w:szCs w:val="22"/>
        </w:rPr>
      </w:pPr>
    </w:p>
    <w:p w:rsidR="0030416A" w:rsidRPr="004C0AA4" w:rsidRDefault="0030416A" w:rsidP="007822B0">
      <w:pPr>
        <w:spacing w:after="200"/>
        <w:rPr>
          <w:sz w:val="22"/>
          <w:szCs w:val="22"/>
        </w:rPr>
      </w:pPr>
    </w:p>
    <w:p w:rsidR="004148FD" w:rsidRPr="004C0AA4" w:rsidRDefault="004148FD" w:rsidP="007822B0">
      <w:pPr>
        <w:spacing w:after="200"/>
        <w:rPr>
          <w:sz w:val="22"/>
          <w:szCs w:val="22"/>
        </w:rPr>
      </w:pPr>
    </w:p>
    <w:p w:rsidR="0030416A" w:rsidRPr="004C0AA4" w:rsidRDefault="0030416A" w:rsidP="007822B0">
      <w:pPr>
        <w:spacing w:after="200"/>
        <w:rPr>
          <w:sz w:val="22"/>
          <w:szCs w:val="22"/>
        </w:rPr>
      </w:pPr>
    </w:p>
    <w:p w:rsidR="0030416A" w:rsidRPr="004C0AA4" w:rsidRDefault="0030416A" w:rsidP="007822B0">
      <w:pPr>
        <w:spacing w:after="200"/>
        <w:rPr>
          <w:sz w:val="22"/>
          <w:szCs w:val="22"/>
        </w:rPr>
      </w:pPr>
    </w:p>
    <w:p w:rsidR="0030416A" w:rsidRPr="004C0AA4" w:rsidRDefault="0030416A" w:rsidP="007822B0">
      <w:pPr>
        <w:numPr>
          <w:ilvl w:val="0"/>
          <w:numId w:val="1"/>
        </w:numPr>
        <w:spacing w:after="200"/>
        <w:rPr>
          <w:sz w:val="22"/>
          <w:szCs w:val="22"/>
        </w:rPr>
      </w:pPr>
      <w:r w:rsidRPr="004C0AA4">
        <w:rPr>
          <w:sz w:val="22"/>
          <w:szCs w:val="22"/>
        </w:rPr>
        <w:t>Niloufar borrows now $20,000 to buy a vehicle.  She will repay the loan in equal monthly payments over 5 years, starting 1 month from now.  She is charged interest at 6% per year compounded monthly.  How much is Niloufar’s monthly payment?</w:t>
      </w:r>
    </w:p>
    <w:p w:rsidR="007822B0" w:rsidRPr="004C0AA4" w:rsidRDefault="007822B0" w:rsidP="007822B0">
      <w:pPr>
        <w:spacing w:after="200"/>
        <w:ind w:left="360"/>
        <w:rPr>
          <w:sz w:val="22"/>
          <w:szCs w:val="22"/>
        </w:rPr>
      </w:pPr>
    </w:p>
    <w:p w:rsidR="007822B0" w:rsidRPr="004C0AA4" w:rsidRDefault="007822B0" w:rsidP="007822B0">
      <w:pPr>
        <w:spacing w:after="200"/>
        <w:ind w:left="360"/>
        <w:rPr>
          <w:sz w:val="22"/>
          <w:szCs w:val="22"/>
        </w:rPr>
      </w:pPr>
    </w:p>
    <w:p w:rsidR="007822B0" w:rsidRPr="004C0AA4" w:rsidRDefault="007822B0" w:rsidP="007822B0">
      <w:pPr>
        <w:spacing w:after="200"/>
        <w:ind w:left="360"/>
        <w:rPr>
          <w:sz w:val="22"/>
          <w:szCs w:val="22"/>
        </w:rPr>
      </w:pPr>
    </w:p>
    <w:p w:rsidR="007822B0" w:rsidRPr="004C0AA4" w:rsidRDefault="007822B0" w:rsidP="007822B0">
      <w:pPr>
        <w:spacing w:after="200"/>
        <w:ind w:left="360"/>
        <w:rPr>
          <w:sz w:val="22"/>
          <w:szCs w:val="22"/>
        </w:rPr>
      </w:pPr>
    </w:p>
    <w:p w:rsidR="007822B0" w:rsidRPr="004C0AA4" w:rsidRDefault="007822B0" w:rsidP="007822B0">
      <w:pPr>
        <w:spacing w:after="200"/>
        <w:ind w:left="360"/>
        <w:rPr>
          <w:sz w:val="22"/>
          <w:szCs w:val="22"/>
        </w:rPr>
      </w:pPr>
    </w:p>
    <w:p w:rsidR="007822B0" w:rsidRPr="004C0AA4" w:rsidRDefault="007822B0" w:rsidP="007822B0">
      <w:pPr>
        <w:spacing w:after="200"/>
        <w:ind w:left="360"/>
        <w:rPr>
          <w:sz w:val="22"/>
          <w:szCs w:val="22"/>
        </w:rPr>
      </w:pPr>
    </w:p>
    <w:p w:rsidR="007822B0" w:rsidRPr="004C0AA4" w:rsidRDefault="007822B0" w:rsidP="007822B0">
      <w:pPr>
        <w:pStyle w:val="ListParagraph"/>
        <w:numPr>
          <w:ilvl w:val="0"/>
          <w:numId w:val="1"/>
        </w:numPr>
        <w:spacing w:after="120" w:line="240" w:lineRule="auto"/>
        <w:rPr>
          <w:sz w:val="22"/>
          <w:szCs w:val="22"/>
        </w:rPr>
      </w:pPr>
      <w:r w:rsidRPr="004C0AA4">
        <w:rPr>
          <w:sz w:val="22"/>
          <w:szCs w:val="22"/>
        </w:rPr>
        <w:t xml:space="preserve">Bella wants to save $8000 for a trip she plans to take in 3 years.  What </w:t>
      </w:r>
      <w:r w:rsidRPr="004C0AA4">
        <w:rPr>
          <w:b/>
          <w:sz w:val="22"/>
          <w:szCs w:val="22"/>
        </w:rPr>
        <w:t>regular deposits</w:t>
      </w:r>
      <w:r w:rsidRPr="004C0AA4">
        <w:rPr>
          <w:sz w:val="22"/>
          <w:szCs w:val="22"/>
        </w:rPr>
        <w:t xml:space="preserve"> should she make at the end of every 6 months into an account that earns 6% per year compounded semi-annually?</w:t>
      </w:r>
    </w:p>
    <w:p w:rsidR="0030416A" w:rsidRPr="004C0AA4" w:rsidRDefault="0030416A" w:rsidP="007822B0">
      <w:pPr>
        <w:rPr>
          <w:sz w:val="22"/>
          <w:szCs w:val="22"/>
        </w:rPr>
      </w:pPr>
    </w:p>
    <w:p w:rsidR="0030416A" w:rsidRPr="004C0AA4" w:rsidRDefault="0030416A" w:rsidP="007822B0">
      <w:pPr>
        <w:rPr>
          <w:sz w:val="22"/>
          <w:szCs w:val="22"/>
        </w:rPr>
      </w:pPr>
    </w:p>
    <w:p w:rsidR="0030416A" w:rsidRPr="004C0AA4" w:rsidRDefault="0030416A" w:rsidP="007822B0">
      <w:pPr>
        <w:rPr>
          <w:sz w:val="22"/>
          <w:szCs w:val="22"/>
        </w:rPr>
      </w:pPr>
    </w:p>
    <w:p w:rsidR="0030416A" w:rsidRPr="004C0AA4" w:rsidRDefault="0030416A" w:rsidP="007822B0">
      <w:pPr>
        <w:rPr>
          <w:sz w:val="22"/>
          <w:szCs w:val="22"/>
        </w:rPr>
      </w:pPr>
    </w:p>
    <w:p w:rsidR="0030416A" w:rsidRPr="004C0AA4" w:rsidRDefault="0030416A" w:rsidP="007822B0">
      <w:pPr>
        <w:rPr>
          <w:sz w:val="22"/>
          <w:szCs w:val="22"/>
        </w:rPr>
      </w:pPr>
    </w:p>
    <w:p w:rsidR="0030416A" w:rsidRPr="004C0AA4" w:rsidRDefault="0030416A" w:rsidP="007822B0">
      <w:pPr>
        <w:rPr>
          <w:sz w:val="22"/>
          <w:szCs w:val="22"/>
        </w:rPr>
      </w:pPr>
    </w:p>
    <w:sectPr w:rsidR="0030416A" w:rsidRPr="004C0AA4" w:rsidSect="00FD01EA">
      <w:headerReference w:type="default" r:id="rId12"/>
      <w:footerReference w:type="default" r:id="rId13"/>
      <w:pgSz w:w="12240" w:h="15840"/>
      <w:pgMar w:top="720" w:right="720" w:bottom="720" w:left="720" w:header="360" w:footer="4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34B0" w:rsidRDefault="005834B0" w:rsidP="00CB062E">
      <w:r>
        <w:separator/>
      </w:r>
    </w:p>
  </w:endnote>
  <w:endnote w:type="continuationSeparator" w:id="0">
    <w:p w:rsidR="005834B0" w:rsidRDefault="005834B0" w:rsidP="00CB06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2"/>
        <w:szCs w:val="22"/>
      </w:rPr>
      <w:id w:val="1718163915"/>
      <w:docPartObj>
        <w:docPartGallery w:val="Page Numbers (Bottom of Page)"/>
        <w:docPartUnique/>
      </w:docPartObj>
    </w:sdtPr>
    <w:sdtEndPr/>
    <w:sdtContent>
      <w:sdt>
        <w:sdtPr>
          <w:rPr>
            <w:sz w:val="22"/>
            <w:szCs w:val="22"/>
          </w:rPr>
          <w:id w:val="-784427754"/>
          <w:docPartObj>
            <w:docPartGallery w:val="Page Numbers (Top of Page)"/>
            <w:docPartUnique/>
          </w:docPartObj>
        </w:sdtPr>
        <w:sdtEndPr/>
        <w:sdtContent>
          <w:p w:rsidR="00FD01EA" w:rsidRPr="00FD01EA" w:rsidRDefault="00FD01EA" w:rsidP="00FD01EA">
            <w:pPr>
              <w:pStyle w:val="Footer"/>
              <w:jc w:val="right"/>
              <w:rPr>
                <w:sz w:val="22"/>
                <w:szCs w:val="22"/>
              </w:rPr>
            </w:pPr>
            <w:r w:rsidRPr="00FD01EA">
              <w:rPr>
                <w:sz w:val="22"/>
                <w:szCs w:val="22"/>
              </w:rPr>
              <w:t xml:space="preserve">Page </w:t>
            </w:r>
            <w:r w:rsidRPr="00FD01EA">
              <w:rPr>
                <w:b/>
                <w:bCs/>
                <w:sz w:val="22"/>
                <w:szCs w:val="22"/>
              </w:rPr>
              <w:fldChar w:fldCharType="begin"/>
            </w:r>
            <w:r w:rsidRPr="00FD01EA">
              <w:rPr>
                <w:b/>
                <w:bCs/>
                <w:sz w:val="22"/>
                <w:szCs w:val="22"/>
              </w:rPr>
              <w:instrText xml:space="preserve"> PAGE </w:instrText>
            </w:r>
            <w:r w:rsidRPr="00FD01EA">
              <w:rPr>
                <w:b/>
                <w:bCs/>
                <w:sz w:val="22"/>
                <w:szCs w:val="22"/>
              </w:rPr>
              <w:fldChar w:fldCharType="separate"/>
            </w:r>
            <w:r w:rsidR="005F17D6">
              <w:rPr>
                <w:b/>
                <w:bCs/>
                <w:noProof/>
                <w:sz w:val="22"/>
                <w:szCs w:val="22"/>
              </w:rPr>
              <w:t>4</w:t>
            </w:r>
            <w:r w:rsidRPr="00FD01EA">
              <w:rPr>
                <w:b/>
                <w:bCs/>
                <w:sz w:val="22"/>
                <w:szCs w:val="22"/>
              </w:rPr>
              <w:fldChar w:fldCharType="end"/>
            </w:r>
            <w:r w:rsidRPr="00FD01EA">
              <w:rPr>
                <w:sz w:val="22"/>
                <w:szCs w:val="22"/>
              </w:rPr>
              <w:t xml:space="preserve"> of </w:t>
            </w:r>
            <w:r w:rsidRPr="00FD01EA">
              <w:rPr>
                <w:b/>
                <w:bCs/>
                <w:sz w:val="22"/>
                <w:szCs w:val="22"/>
              </w:rPr>
              <w:fldChar w:fldCharType="begin"/>
            </w:r>
            <w:r w:rsidRPr="00FD01EA">
              <w:rPr>
                <w:b/>
                <w:bCs/>
                <w:sz w:val="22"/>
                <w:szCs w:val="22"/>
              </w:rPr>
              <w:instrText xml:space="preserve"> NUMPAGES  </w:instrText>
            </w:r>
            <w:r w:rsidRPr="00FD01EA">
              <w:rPr>
                <w:b/>
                <w:bCs/>
                <w:sz w:val="22"/>
                <w:szCs w:val="22"/>
              </w:rPr>
              <w:fldChar w:fldCharType="separate"/>
            </w:r>
            <w:r w:rsidR="005F17D6">
              <w:rPr>
                <w:b/>
                <w:bCs/>
                <w:noProof/>
                <w:sz w:val="22"/>
                <w:szCs w:val="22"/>
              </w:rPr>
              <w:t>4</w:t>
            </w:r>
            <w:r w:rsidRPr="00FD01EA">
              <w:rPr>
                <w:b/>
                <w:bCs/>
                <w:sz w:val="22"/>
                <w:szCs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34B0" w:rsidRDefault="005834B0" w:rsidP="00CB062E">
      <w:r>
        <w:separator/>
      </w:r>
    </w:p>
  </w:footnote>
  <w:footnote w:type="continuationSeparator" w:id="0">
    <w:p w:rsidR="005834B0" w:rsidRDefault="005834B0" w:rsidP="00CB06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062E" w:rsidRDefault="00CB062E" w:rsidP="00CB062E">
    <w:pPr>
      <w:pStyle w:val="Header"/>
      <w:tabs>
        <w:tab w:val="clear" w:pos="4680"/>
        <w:tab w:val="clear" w:pos="9360"/>
        <w:tab w:val="right" w:pos="10773"/>
      </w:tabs>
      <w:rPr>
        <w:b/>
        <w:sz w:val="24"/>
        <w:szCs w:val="24"/>
      </w:rPr>
    </w:pPr>
    <w:r>
      <w:rPr>
        <w:b/>
        <w:sz w:val="24"/>
        <w:szCs w:val="24"/>
      </w:rPr>
      <w:t>MAP4C</w:t>
    </w:r>
    <w:r>
      <w:rPr>
        <w:b/>
        <w:sz w:val="24"/>
        <w:szCs w:val="24"/>
      </w:rPr>
      <w:tab/>
      <w:t>Date: ____________</w:t>
    </w:r>
  </w:p>
  <w:p w:rsidR="00CB062E" w:rsidRDefault="00CB062E" w:rsidP="00CB062E">
    <w:pPr>
      <w:pStyle w:val="Header"/>
      <w:tabs>
        <w:tab w:val="clear" w:pos="4680"/>
        <w:tab w:val="clear" w:pos="9360"/>
        <w:tab w:val="right" w:pos="10773"/>
      </w:tabs>
      <w:rPr>
        <w:b/>
        <w:sz w:val="24"/>
        <w:szCs w:val="24"/>
        <w:u w:val="single"/>
      </w:rPr>
    </w:pPr>
    <w:r>
      <w:rPr>
        <w:b/>
        <w:sz w:val="24"/>
        <w:szCs w:val="24"/>
        <w:u w:val="single"/>
      </w:rPr>
      <w:t>Day 9: Unit Review</w:t>
    </w:r>
    <w:r>
      <w:rPr>
        <w:b/>
        <w:sz w:val="24"/>
        <w:szCs w:val="24"/>
        <w:u w:val="single"/>
      </w:rPr>
      <w:tab/>
      <w:t>Unit 7 &amp; 8: Financial Math</w:t>
    </w:r>
  </w:p>
  <w:p w:rsidR="00CB062E" w:rsidRDefault="00CB06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B26A4"/>
    <w:multiLevelType w:val="hybridMultilevel"/>
    <w:tmpl w:val="580C1D58"/>
    <w:lvl w:ilvl="0" w:tplc="01FA395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C3A3502"/>
    <w:multiLevelType w:val="hybridMultilevel"/>
    <w:tmpl w:val="ABF680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5B1601F"/>
    <w:multiLevelType w:val="hybridMultilevel"/>
    <w:tmpl w:val="4BE606DA"/>
    <w:lvl w:ilvl="0" w:tplc="342C08A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71673F"/>
    <w:multiLevelType w:val="hybridMultilevel"/>
    <w:tmpl w:val="6E96F45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4405D4F"/>
    <w:multiLevelType w:val="hybridMultilevel"/>
    <w:tmpl w:val="DD3013BA"/>
    <w:lvl w:ilvl="0" w:tplc="342C08A6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5D856A5"/>
    <w:multiLevelType w:val="hybridMultilevel"/>
    <w:tmpl w:val="D67A9EE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43BA0595"/>
    <w:multiLevelType w:val="hybridMultilevel"/>
    <w:tmpl w:val="4338208E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E137FE4"/>
    <w:multiLevelType w:val="hybridMultilevel"/>
    <w:tmpl w:val="F24834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C1B501C"/>
    <w:multiLevelType w:val="hybridMultilevel"/>
    <w:tmpl w:val="2C4EFAF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8677BB2"/>
    <w:multiLevelType w:val="hybridMultilevel"/>
    <w:tmpl w:val="783E625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9"/>
  </w:num>
  <w:num w:numId="7">
    <w:abstractNumId w:val="4"/>
  </w:num>
  <w:num w:numId="8">
    <w:abstractNumId w:val="7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C9A"/>
    <w:rsid w:val="000A47E1"/>
    <w:rsid w:val="000C4087"/>
    <w:rsid w:val="000E3BFA"/>
    <w:rsid w:val="00275A91"/>
    <w:rsid w:val="0030416A"/>
    <w:rsid w:val="003E1E92"/>
    <w:rsid w:val="003F223C"/>
    <w:rsid w:val="004148FD"/>
    <w:rsid w:val="004434BE"/>
    <w:rsid w:val="004C0AA4"/>
    <w:rsid w:val="005834B0"/>
    <w:rsid w:val="005F17D6"/>
    <w:rsid w:val="005F3372"/>
    <w:rsid w:val="007822B0"/>
    <w:rsid w:val="00812D69"/>
    <w:rsid w:val="008D0E1B"/>
    <w:rsid w:val="00964690"/>
    <w:rsid w:val="00A36FA9"/>
    <w:rsid w:val="00B27C02"/>
    <w:rsid w:val="00BD534A"/>
    <w:rsid w:val="00CB062E"/>
    <w:rsid w:val="00D24C21"/>
    <w:rsid w:val="00D421B6"/>
    <w:rsid w:val="00D55ACE"/>
    <w:rsid w:val="00DE722B"/>
    <w:rsid w:val="00E67C9A"/>
    <w:rsid w:val="00E7393E"/>
    <w:rsid w:val="00EA1E6A"/>
    <w:rsid w:val="00FD0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C143FF3"/>
  <w15:chartTrackingRefBased/>
  <w15:docId w15:val="{9EA937E2-771E-43DA-A7D5-24BDF12699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0E1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LMText">
    <w:name w:val="BLM Text"/>
    <w:rsid w:val="008D0E1B"/>
    <w:pPr>
      <w:spacing w:after="0" w:line="240" w:lineRule="auto"/>
    </w:pPr>
    <w:rPr>
      <w:rFonts w:ascii="Arial" w:eastAsia="PMingLiU" w:hAnsi="Arial" w:cs="Times New Roman"/>
      <w:szCs w:val="24"/>
      <w:lang w:val="en-CA"/>
    </w:rPr>
  </w:style>
  <w:style w:type="table" w:styleId="TableGrid">
    <w:name w:val="Table Grid"/>
    <w:basedOn w:val="TableNormal"/>
    <w:uiPriority w:val="59"/>
    <w:rsid w:val="00D421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A47E1"/>
    <w:pPr>
      <w:spacing w:after="200" w:line="276" w:lineRule="auto"/>
      <w:ind w:left="720"/>
      <w:contextualSpacing/>
    </w:pPr>
    <w:rPr>
      <w:rFonts w:eastAsiaTheme="minorHAnsi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B06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062E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CB06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B062E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4</Pages>
  <Words>721</Words>
  <Characters>411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4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lut Sicramaz</dc:creator>
  <cp:keywords/>
  <dc:description/>
  <cp:lastModifiedBy>Bulut Sicramaz</cp:lastModifiedBy>
  <cp:revision>22</cp:revision>
  <cp:lastPrinted>2019-12-08T15:10:00Z</cp:lastPrinted>
  <dcterms:created xsi:type="dcterms:W3CDTF">2019-12-08T14:09:00Z</dcterms:created>
  <dcterms:modified xsi:type="dcterms:W3CDTF">2019-12-08T16:47:00Z</dcterms:modified>
</cp:coreProperties>
</file>